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26"/>
  </p:notesMasterIdLst>
  <p:handoutMasterIdLst>
    <p:handoutMasterId r:id="rId27"/>
  </p:handoutMasterIdLst>
  <p:sldIdLst>
    <p:sldId id="931" r:id="rId2"/>
    <p:sldId id="836" r:id="rId3"/>
    <p:sldId id="956" r:id="rId4"/>
    <p:sldId id="957" r:id="rId5"/>
    <p:sldId id="958" r:id="rId6"/>
    <p:sldId id="986" r:id="rId7"/>
    <p:sldId id="987" r:id="rId8"/>
    <p:sldId id="841" r:id="rId9"/>
    <p:sldId id="858" r:id="rId10"/>
    <p:sldId id="974" r:id="rId11"/>
    <p:sldId id="978" r:id="rId12"/>
    <p:sldId id="980" r:id="rId13"/>
    <p:sldId id="981" r:id="rId14"/>
    <p:sldId id="984" r:id="rId15"/>
    <p:sldId id="985" r:id="rId16"/>
    <p:sldId id="988" r:id="rId17"/>
    <p:sldId id="989" r:id="rId18"/>
    <p:sldId id="510" r:id="rId19"/>
    <p:sldId id="690" r:id="rId20"/>
    <p:sldId id="968" r:id="rId21"/>
    <p:sldId id="969" r:id="rId22"/>
    <p:sldId id="990" r:id="rId23"/>
    <p:sldId id="930" r:id="rId24"/>
    <p:sldId id="971" r:id="rId25"/>
  </p:sldIdLst>
  <p:sldSz cx="12190413" cy="6859588"/>
  <p:notesSz cx="6858000" cy="9144000"/>
  <p:defaultTextStyle>
    <a:defPPr>
      <a:defRPr lang="zh-CN"/>
    </a:defPPr>
    <a:lvl1pPr marL="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29038"/>
    <a:srgbClr val="FF6600"/>
    <a:srgbClr val="0066FF"/>
    <a:srgbClr val="03EB5B"/>
    <a:srgbClr val="FFFFFF"/>
    <a:srgbClr val="00CCFF"/>
    <a:srgbClr val="0000CC"/>
    <a:srgbClr val="0033CC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159" autoAdjust="0"/>
    <p:restoredTop sz="92254" autoAdjust="0"/>
  </p:normalViewPr>
  <p:slideViewPr>
    <p:cSldViewPr>
      <p:cViewPr varScale="1">
        <p:scale>
          <a:sx n="82" d="100"/>
          <a:sy n="82" d="100"/>
        </p:scale>
        <p:origin x="114" y="678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wmf"/><Relationship Id="rId1" Type="http://schemas.openxmlformats.org/officeDocument/2006/relationships/image" Target="../media/image24.emf"/><Relationship Id="rId4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D594FB-2808-45A5-BDC8-80C0F481B27E}" type="datetimeFigureOut">
              <a:rPr lang="zh-CN" altLang="en-US" smtClean="0"/>
              <a:t>2016-09-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B4082-C5AE-46D0-A000-D929E8B259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699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9FAA0F-2349-45DA-9EBD-9D94C9A1CFA0}" type="datetimeFigureOut">
              <a:rPr lang="zh-CN" altLang="en-US" smtClean="0"/>
              <a:t>2016-09-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37086-15D0-443D-AF17-A3F21825C0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352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047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34287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4640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7907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3161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2833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标题幻灯片">
    <p:bg>
      <p:bgPr>
        <a:solidFill>
          <a:srgbClr val="F3EF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 userDrawn="1"/>
        </p:nvSpPr>
        <p:spPr>
          <a:xfrm>
            <a:off x="0" y="2061642"/>
            <a:ext cx="12190413" cy="246010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04782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427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812" r:id="rId2"/>
    <p:sldLayoutId id="2147483813" r:id="rId3"/>
    <p:sldLayoutId id="2147483817" r:id="rId4"/>
    <p:sldLayoutId id="2147483815" r:id="rId5"/>
    <p:sldLayoutId id="2147483816" r:id="rId6"/>
    <p:sldLayoutId id="2147483818" r:id="rId7"/>
  </p:sldLayoutIdLst>
  <p:timing>
    <p:tnLst>
      <p:par>
        <p:cTn id="1" dur="indefinite" restart="never" nodeType="tmRoot"/>
      </p:par>
    </p:tnLst>
  </p:timing>
  <p:txStyles>
    <p:titleStyle>
      <a:lvl1pPr algn="ctr" defTabSz="12191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78" indent="-457178" algn="l" defTabSz="12191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550" indent="-380981" algn="l" defTabSz="12191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4.bin"/><Relationship Id="rId7" Type="http://schemas.openxmlformats.org/officeDocument/2006/relationships/package" Target="../embeddings/Microsoft_Word___4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4" Type="http://schemas.openxmlformats.org/officeDocument/2006/relationships/package" Target="../embeddings/Microsoft_Word___3.docx"/><Relationship Id="rId9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emf"/><Relationship Id="rId3" Type="http://schemas.openxmlformats.org/officeDocument/2006/relationships/package" Target="../embeddings/Microsoft_Word___5.docx"/><Relationship Id="rId7" Type="http://schemas.openxmlformats.org/officeDocument/2006/relationships/image" Target="../media/image15.emf"/><Relationship Id="rId12" Type="http://schemas.openxmlformats.org/officeDocument/2006/relationships/package" Target="../embeddings/Microsoft_Word___8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package" Target="../embeddings/Microsoft_Word___6.docx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6.emf"/><Relationship Id="rId4" Type="http://schemas.openxmlformats.org/officeDocument/2006/relationships/image" Target="../media/image14.emf"/><Relationship Id="rId9" Type="http://schemas.openxmlformats.org/officeDocument/2006/relationships/package" Target="../embeddings/Microsoft_Word___7.docx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package" Target="../embeddings/Microsoft_Word___12.docx"/><Relationship Id="rId3" Type="http://schemas.openxmlformats.org/officeDocument/2006/relationships/oleObject" Target="../embeddings/oleObject9.bin"/><Relationship Id="rId7" Type="http://schemas.openxmlformats.org/officeDocument/2006/relationships/package" Target="../embeddings/Microsoft_Word___10.docx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0.emf"/><Relationship Id="rId5" Type="http://schemas.openxmlformats.org/officeDocument/2006/relationships/image" Target="../media/image18.emf"/><Relationship Id="rId10" Type="http://schemas.openxmlformats.org/officeDocument/2006/relationships/package" Target="../embeddings/Microsoft_Word___11.docx"/><Relationship Id="rId4" Type="http://schemas.openxmlformats.org/officeDocument/2006/relationships/package" Target="../embeddings/Microsoft_Word___9.docx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emf"/><Relationship Id="rId4" Type="http://schemas.openxmlformats.org/officeDocument/2006/relationships/package" Target="../embeddings/Microsoft_Word___13.docx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7.emf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5.wmf"/><Relationship Id="rId12" Type="http://schemas.openxmlformats.org/officeDocument/2006/relationships/package" Target="../embeddings/Microsoft_Word___16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24.emf"/><Relationship Id="rId10" Type="http://schemas.openxmlformats.org/officeDocument/2006/relationships/image" Target="../media/image26.emf"/><Relationship Id="rId4" Type="http://schemas.openxmlformats.org/officeDocument/2006/relationships/package" Target="../embeddings/Microsoft_Word___14.docx"/><Relationship Id="rId9" Type="http://schemas.openxmlformats.org/officeDocument/2006/relationships/package" Target="../embeddings/Microsoft_Word___15.docx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4.doc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5.doc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emf"/><Relationship Id="rId5" Type="http://schemas.openxmlformats.org/officeDocument/2006/relationships/oleObject" Target="../embeddings/Microsoft_Word_97_-_2003___6.doc"/><Relationship Id="rId4" Type="http://schemas.openxmlformats.org/officeDocument/2006/relationships/image" Target="../media/image2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1.emf"/><Relationship Id="rId4" Type="http://schemas.openxmlformats.org/officeDocument/2006/relationships/package" Target="../embeddings/Microsoft_Word___17.docx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2.emf"/><Relationship Id="rId4" Type="http://schemas.openxmlformats.org/officeDocument/2006/relationships/package" Target="../embeddings/Microsoft_Word___18.docx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3.emf"/><Relationship Id="rId4" Type="http://schemas.openxmlformats.org/officeDocument/2006/relationships/oleObject" Target="../embeddings/Microsoft_Word_97_-_2003___7.doc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package" Target="../embeddings/Microsoft_Word___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package" Target="../embeddings/Microsoft_Word___1.docx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file:///D:\&#24120;&#20808;&#24179;\&#24120;&#20808;&#24179;\2016\&#21516;&#27493;\&#27493;&#27493;&#39640;\&#25968;&#23398;\RA2-1.TIF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file:///D:\&#24120;&#20808;&#24179;\&#24120;&#20808;&#24179;\2016\&#21516;&#27493;\&#27493;&#27493;&#39640;\&#25968;&#23398;\RA2-2.TIF" TargetMode="Externa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.doc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Microsoft_Word_97_-_2003___3.doc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574926" y="2856052"/>
            <a:ext cx="8305479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50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2.1.2</a:t>
            </a:r>
            <a:r>
              <a:rPr lang="zh-CN" altLang="en-US" sz="50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　指数函数及其性质</a:t>
            </a:r>
            <a:r>
              <a:rPr lang="en-US" altLang="zh-CN" sz="50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(</a:t>
            </a:r>
            <a:r>
              <a:rPr lang="zh-CN" altLang="en-US" sz="50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一</a:t>
            </a:r>
            <a:r>
              <a:rPr lang="en-US" altLang="zh-CN" sz="50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)</a:t>
            </a:r>
            <a:endParaRPr lang="zh-CN" altLang="en-US" sz="5000" b="1" dirty="0">
              <a:solidFill>
                <a:schemeClr val="bg1"/>
              </a:solidFill>
              <a:latin typeface="Times New Roman" pitchFamily="18" charset="0"/>
              <a:ea typeface="微软雅黑"/>
              <a:cs typeface="Times New Roman" pitchFamily="18" charset="0"/>
            </a:endParaRPr>
          </a:p>
        </p:txBody>
      </p:sp>
      <p:pic>
        <p:nvPicPr>
          <p:cNvPr id="8" name="Picture 2" descr="E:\步步高   英语  人教必修5全国\图\1_1280x800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244"/>
          <a:stretch/>
        </p:blipFill>
        <p:spPr bwMode="auto">
          <a:xfrm>
            <a:off x="-1794" y="2049450"/>
            <a:ext cx="3298869" cy="2484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-1091" y="1597125"/>
            <a:ext cx="30748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000" b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第</a:t>
            </a:r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二</a:t>
            </a:r>
            <a:r>
              <a:rPr lang="zh-CN" altLang="en-US" sz="2000" b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章　</a:t>
            </a: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§ 2.1    </a:t>
            </a:r>
            <a:r>
              <a:rPr lang="zh-CN" altLang="en-US" sz="2000" b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指数函数</a:t>
            </a:r>
            <a:endParaRPr lang="zh-CN" altLang="en-US" sz="20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微软雅黑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6211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096520"/>
              </p:ext>
            </p:extLst>
          </p:nvPr>
        </p:nvGraphicFramePr>
        <p:xfrm>
          <a:off x="502426" y="5090965"/>
          <a:ext cx="1090612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文档" r:id="rId4" imgW="10907988" imgH="1249549" progId="Word.Document.12">
                  <p:embed/>
                </p:oleObj>
              </mc:Choice>
              <mc:Fallback>
                <p:oleObj name="文档" r:id="rId4" imgW="10907988" imgH="12495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426" y="5090965"/>
                        <a:ext cx="10906125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9256" y="-26590"/>
            <a:ext cx="11457545" cy="769417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三</a:t>
            </a:r>
            <a:r>
              <a:rPr lang="zh-CN" altLang="en-US" sz="2800" b="1" kern="100" dirty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　指数函数图象的应用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86386" y="737717"/>
            <a:ext cx="11614431" cy="160041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3200" b="1" kern="100" dirty="0" smtClean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3200" b="1" kern="100" dirty="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zh-CN" altLang="zh-CN" sz="32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直线</a:t>
            </a:r>
            <a:r>
              <a:rPr lang="en-US" altLang="zh-CN" sz="32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32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与函数</a:t>
            </a:r>
            <a:r>
              <a:rPr lang="en-US" altLang="zh-CN" sz="32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|2</a:t>
            </a:r>
            <a:r>
              <a:rPr lang="en-US" altLang="zh-CN" sz="32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1|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图象有两个公共点，求实数</a:t>
            </a:r>
            <a:r>
              <a:rPr lang="en-US" altLang="zh-CN" sz="32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的取值范围</a:t>
            </a:r>
            <a:r>
              <a:rPr lang="en-US" altLang="zh-CN" sz="3200" kern="100" dirty="0" smtClean="0">
                <a:latin typeface="Times New Roman"/>
                <a:ea typeface="华文细黑"/>
                <a:cs typeface="Courier New"/>
              </a:rPr>
              <a:t>.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21638"/>
              </p:ext>
            </p:extLst>
          </p:nvPr>
        </p:nvGraphicFramePr>
        <p:xfrm>
          <a:off x="502426" y="1964200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文档" r:id="rId7" imgW="11183980" imgH="2282788" progId="Word.Document.12">
                  <p:embed/>
                </p:oleObj>
              </mc:Choice>
              <mc:Fallback>
                <p:oleObj name="文档" r:id="rId7" imgW="11183980" imgH="22827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426" y="1964200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13423" y="2695997"/>
            <a:ext cx="11614431" cy="76941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图象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如</a:t>
            </a:r>
            <a:r>
              <a:rPr lang="zh-CN" altLang="en-US" sz="2800" kern="100" dirty="0">
                <a:latin typeface="Times New Roman"/>
                <a:ea typeface="华文细黑"/>
                <a:cs typeface="Times New Roman"/>
              </a:rPr>
              <a:t>右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39949" name="Picture 13" descr="RA2-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5241" y="1660712"/>
            <a:ext cx="4354579" cy="3410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502426" y="3776655"/>
            <a:ext cx="11614431" cy="133316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图可知，要使直线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函数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|2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|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图象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有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两个公共点，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44539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3" grpId="0"/>
      <p:bldP spid="13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34566" y="477466"/>
            <a:ext cx="11161240" cy="86175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32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跟踪</a:t>
            </a:r>
            <a:r>
              <a:rPr lang="zh-CN" altLang="zh-CN" sz="3200" b="1" kern="100" dirty="0" smtClean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训练</a:t>
            </a:r>
            <a:r>
              <a:rPr lang="en-US" altLang="zh-CN" sz="3200" b="1" kern="100" dirty="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zh-CN" altLang="zh-CN" sz="32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函数</a:t>
            </a:r>
            <a:r>
              <a:rPr lang="en-US" altLang="zh-CN" sz="32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3200" i="1" kern="1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3200" kern="100" baseline="30000" dirty="0" err="1">
                <a:latin typeface="Times New Roman"/>
                <a:ea typeface="华文细黑"/>
                <a:cs typeface="Courier New"/>
              </a:rPr>
              <a:t>|</a:t>
            </a:r>
            <a:r>
              <a:rPr lang="en-US" altLang="zh-CN" sz="3200" i="1" kern="100" baseline="30000" dirty="0" err="1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3200" kern="100" baseline="30000" dirty="0">
                <a:latin typeface="Times New Roman"/>
                <a:ea typeface="华文细黑"/>
                <a:cs typeface="Courier New"/>
              </a:rPr>
              <a:t>|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32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&gt;1)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的图象是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3200" kern="100" dirty="0">
              <a:effectLst/>
              <a:latin typeface="宋体"/>
              <a:cs typeface="Courier New"/>
            </a:endParaRPr>
          </a:p>
        </p:txBody>
      </p:sp>
      <p:pic>
        <p:nvPicPr>
          <p:cNvPr id="43020" name="Picture 12" descr="RA2-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045" y="1316782"/>
            <a:ext cx="5007238" cy="2356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1" name="Picture 13" descr="RA2-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9182" y="1388790"/>
            <a:ext cx="4960576" cy="2213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334566" y="3821288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smtClean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析</a:t>
            </a: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函数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|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|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是偶函数，当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由已知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故选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B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391350" y="579918"/>
            <a:ext cx="423514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华文细黑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842585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4" grpId="0"/>
      <p:bldP spid="4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34566" y="189434"/>
            <a:ext cx="11457545" cy="769417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四</a:t>
            </a:r>
            <a:r>
              <a:rPr lang="zh-CN" altLang="en-US" sz="2800" b="1" kern="100" dirty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　求指数函数与其他函数复合所得函数的定义域、值域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42839" y="790056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求下列函数的定义域、值域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20284"/>
              </p:ext>
            </p:extLst>
          </p:nvPr>
        </p:nvGraphicFramePr>
        <p:xfrm>
          <a:off x="492125" y="1441450"/>
          <a:ext cx="1097280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8" name="文档" r:id="rId3" imgW="11031485" imgH="1370672" progId="Word.Document.12">
                  <p:embed/>
                </p:oleObj>
              </mc:Choice>
              <mc:Fallback>
                <p:oleObj name="文档" r:id="rId3" imgW="11031485" imgH="137067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125" y="1441450"/>
                        <a:ext cx="10972800" cy="1360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42839" y="2305798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函数的定义域为</a:t>
            </a: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R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∵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一切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R,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)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825897"/>
              </p:ext>
            </p:extLst>
          </p:nvPr>
        </p:nvGraphicFramePr>
        <p:xfrm>
          <a:off x="478582" y="3029200"/>
          <a:ext cx="110013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9" name="文档" r:id="rId6" imgW="11003344" imgH="1375009" progId="Word.Document.12">
                  <p:embed/>
                </p:oleObj>
              </mc:Choice>
              <mc:Fallback>
                <p:oleObj name="文档" r:id="rId6" imgW="11003344" imgH="137500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582" y="3029200"/>
                        <a:ext cx="11001375" cy="145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334566" y="4037312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又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0,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059039"/>
              </p:ext>
            </p:extLst>
          </p:nvPr>
        </p:nvGraphicFramePr>
        <p:xfrm>
          <a:off x="478582" y="4794498"/>
          <a:ext cx="110013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0" name="文档" r:id="rId9" imgW="11003344" imgH="1376811" progId="Word.Document.12">
                  <p:embed/>
                </p:oleObj>
              </mc:Choice>
              <mc:Fallback>
                <p:oleObj name="文档" r:id="rId9" imgW="11003344" imgH="137681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582" y="4794498"/>
                        <a:ext cx="1100137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008173"/>
              </p:ext>
            </p:extLst>
          </p:nvPr>
        </p:nvGraphicFramePr>
        <p:xfrm>
          <a:off x="334566" y="5799537"/>
          <a:ext cx="110013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1" name="文档" r:id="rId12" imgW="11003344" imgH="1378253" progId="Word.Document.12">
                  <p:embed/>
                </p:oleObj>
              </mc:Choice>
              <mc:Fallback>
                <p:oleObj name="文档" r:id="rId12" imgW="11003344" imgH="13782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4566" y="5799537"/>
                        <a:ext cx="1100137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95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4" grpId="0"/>
      <p:bldP spid="14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06574" y="405458"/>
            <a:ext cx="11161240" cy="76826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en-US" altLang="zh-CN" sz="32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32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32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1.</a:t>
            </a:r>
            <a:endParaRPr lang="zh-CN" altLang="zh-CN" sz="32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891096"/>
              </p:ext>
            </p:extLst>
          </p:nvPr>
        </p:nvGraphicFramePr>
        <p:xfrm>
          <a:off x="553863" y="2208684"/>
          <a:ext cx="112299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name="文档" r:id="rId4" imgW="11231838" imgH="1583387" progId="Word.Document.12">
                  <p:embed/>
                </p:oleObj>
              </mc:Choice>
              <mc:Fallback>
                <p:oleObj name="文档" r:id="rId4" imgW="11231838" imgH="158338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863" y="2208684"/>
                        <a:ext cx="11229975" cy="158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06574" y="1197546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定义域为</a:t>
            </a:r>
            <a:r>
              <a:rPr lang="en-US" altLang="zh-CN" sz="2800" b="1" kern="100">
                <a:latin typeface="Times New Roman"/>
                <a:ea typeface="华文细黑"/>
              </a:rPr>
              <a:t>R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</a:rPr>
              <a:t>(2</a:t>
            </a:r>
            <a:r>
              <a:rPr lang="en-US" altLang="zh-CN" sz="2800" i="1" kern="100" baseline="30000">
                <a:latin typeface="Times New Roman"/>
                <a:ea typeface="华文细黑"/>
              </a:rPr>
              <a:t>x</a:t>
            </a:r>
            <a:r>
              <a:rPr lang="en-US" altLang="zh-CN" sz="2800" kern="100">
                <a:latin typeface="Times New Roman"/>
                <a:ea typeface="华文细黑"/>
              </a:rPr>
              <a:t>)</a:t>
            </a:r>
            <a:r>
              <a:rPr lang="en-US" altLang="zh-CN" sz="2800" kern="100" baseline="30000">
                <a:latin typeface="Times New Roman"/>
                <a:ea typeface="华文细黑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</a:rPr>
              <a:t>2</a:t>
            </a:r>
            <a:r>
              <a:rPr lang="en-US" altLang="zh-CN" sz="2800" i="1" kern="100" baseline="30000">
                <a:latin typeface="Times New Roman"/>
                <a:ea typeface="华文细黑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</a:rPr>
              <a:t>1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204808"/>
              </p:ext>
            </p:extLst>
          </p:nvPr>
        </p:nvGraphicFramePr>
        <p:xfrm>
          <a:off x="550590" y="3072780"/>
          <a:ext cx="112299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文档" r:id="rId7" imgW="11231838" imgH="1584829" progId="Word.Document.12">
                  <p:embed/>
                </p:oleObj>
              </mc:Choice>
              <mc:Fallback>
                <p:oleObj name="文档" r:id="rId7" imgW="11231838" imgH="15848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590" y="3072780"/>
                        <a:ext cx="11229975" cy="158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013967"/>
              </p:ext>
            </p:extLst>
          </p:nvPr>
        </p:nvGraphicFramePr>
        <p:xfrm>
          <a:off x="550590" y="4152900"/>
          <a:ext cx="112299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1" name="文档" r:id="rId10" imgW="11231838" imgH="1586631" progId="Word.Document.12">
                  <p:embed/>
                </p:oleObj>
              </mc:Choice>
              <mc:Fallback>
                <p:oleObj name="文档" r:id="rId10" imgW="11231838" imgH="158663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590" y="4152900"/>
                        <a:ext cx="11229975" cy="158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560898"/>
              </p:ext>
            </p:extLst>
          </p:nvPr>
        </p:nvGraphicFramePr>
        <p:xfrm>
          <a:off x="548530" y="5086722"/>
          <a:ext cx="11163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2" name="文档" r:id="rId13" imgW="11165268" imgH="1297137" progId="Word.Document.12">
                  <p:embed/>
                </p:oleObj>
              </mc:Choice>
              <mc:Fallback>
                <p:oleObj name="文档" r:id="rId13" imgW="11165268" imgH="129713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8530" y="5086722"/>
                        <a:ext cx="111633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4632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78582" y="405458"/>
            <a:ext cx="11161240" cy="76941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跟踪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训练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求下列函数的定义域、值域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208099"/>
              </p:ext>
            </p:extLst>
          </p:nvPr>
        </p:nvGraphicFramePr>
        <p:xfrm>
          <a:off x="581297" y="3604270"/>
          <a:ext cx="110585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6" name="文档" r:id="rId4" imgW="11060557" imgH="1411421" progId="Word.Document.12">
                  <p:embed/>
                </p:oleObj>
              </mc:Choice>
              <mc:Fallback>
                <p:oleObj name="文档" r:id="rId4" imgW="11060557" imgH="141142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1297" y="3604270"/>
                        <a:ext cx="11058525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0" y="-72008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92913"/>
              </p:ext>
            </p:extLst>
          </p:nvPr>
        </p:nvGraphicFramePr>
        <p:xfrm>
          <a:off x="550590" y="1157658"/>
          <a:ext cx="2387887" cy="1027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Equation" r:id="rId6" imgW="812520" imgH="355320" progId="Equation.DSMT4">
                  <p:embed/>
                </p:oleObj>
              </mc:Choice>
              <mc:Fallback>
                <p:oleObj name="Equation" r:id="rId6" imgW="812520" imgH="355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90" y="1157658"/>
                        <a:ext cx="2387887" cy="10273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78582" y="2054315"/>
            <a:ext cx="1116124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得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所以函数定义域为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{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|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}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78582" y="4614402"/>
            <a:ext cx="11161240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所以函数值域为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{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|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且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}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528274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/>
      <p:bldP spid="11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911510"/>
              </p:ext>
            </p:extLst>
          </p:nvPr>
        </p:nvGraphicFramePr>
        <p:xfrm>
          <a:off x="653305" y="1320205"/>
          <a:ext cx="110585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文档" r:id="rId4" imgW="11060557" imgH="1535438" progId="Word.Document.12">
                  <p:embed/>
                </p:oleObj>
              </mc:Choice>
              <mc:Fallback>
                <p:oleObj name="文档" r:id="rId4" imgW="11060557" imgH="153543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305" y="1320205"/>
                        <a:ext cx="11058525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292222"/>
              </p:ext>
            </p:extLst>
          </p:nvPr>
        </p:nvGraphicFramePr>
        <p:xfrm>
          <a:off x="580881" y="504777"/>
          <a:ext cx="2605199" cy="908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6" imgW="825480" imgH="279360" progId="Equation.DSMT4">
                  <p:embed/>
                </p:oleObj>
              </mc:Choice>
              <mc:Fallback>
                <p:oleObj name="Equation" r:id="rId6" imgW="82548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81" y="504777"/>
                        <a:ext cx="2605199" cy="9087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07464"/>
              </p:ext>
            </p:extLst>
          </p:nvPr>
        </p:nvGraphicFramePr>
        <p:xfrm>
          <a:off x="622598" y="2184301"/>
          <a:ext cx="110585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文档" r:id="rId9" imgW="11060557" imgH="1537241" progId="Word.Document.12">
                  <p:embed/>
                </p:oleObj>
              </mc:Choice>
              <mc:Fallback>
                <p:oleObj name="文档" r:id="rId9" imgW="11060557" imgH="153724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2598" y="2184301"/>
                        <a:ext cx="11058525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546595"/>
              </p:ext>
            </p:extLst>
          </p:nvPr>
        </p:nvGraphicFramePr>
        <p:xfrm>
          <a:off x="550590" y="3285778"/>
          <a:ext cx="110585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文档" r:id="rId12" imgW="11060557" imgH="1539043" progId="Word.Document.12">
                  <p:embed/>
                </p:oleObj>
              </mc:Choice>
              <mc:Fallback>
                <p:oleObj name="文档" r:id="rId12" imgW="11060557" imgH="153904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0590" y="3285778"/>
                        <a:ext cx="11058525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1253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7"/>
          <p:cNvSpPr txBox="1"/>
          <p:nvPr/>
        </p:nvSpPr>
        <p:spPr>
          <a:xfrm>
            <a:off x="334566" y="189434"/>
            <a:ext cx="11457545" cy="1338291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五</a:t>
            </a:r>
            <a:r>
              <a:rPr lang="zh-CN" altLang="en-US" sz="2800" b="1" kern="100" dirty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b="1" kern="100" dirty="0" smtClean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指数函数</a:t>
            </a:r>
            <a:r>
              <a:rPr lang="zh-CN" altLang="zh-CN" sz="2800" b="1" kern="100" dirty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图象的分布规律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91777"/>
              </p:ext>
            </p:extLst>
          </p:nvPr>
        </p:nvGraphicFramePr>
        <p:xfrm>
          <a:off x="550863" y="1055688"/>
          <a:ext cx="11406187" cy="632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Document" r:id="rId3" imgW="11756239" imgH="6510874" progId="Word.Document.8">
                  <p:embed/>
                </p:oleObj>
              </mc:Choice>
              <mc:Fallback>
                <p:oleObj name="Document" r:id="rId3" imgW="11756239" imgH="65108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1055688"/>
                        <a:ext cx="11406187" cy="632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815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38308"/>
              </p:ext>
            </p:extLst>
          </p:nvPr>
        </p:nvGraphicFramePr>
        <p:xfrm>
          <a:off x="481013" y="117475"/>
          <a:ext cx="11312525" cy="645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Document" r:id="rId3" imgW="12118075" imgH="6721829" progId="Word.Document.8">
                  <p:embed/>
                </p:oleObj>
              </mc:Choice>
              <mc:Fallback>
                <p:oleObj name="Document" r:id="rId3" imgW="12118075" imgH="67218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117475"/>
                        <a:ext cx="11312525" cy="645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994566"/>
              </p:ext>
            </p:extLst>
          </p:nvPr>
        </p:nvGraphicFramePr>
        <p:xfrm>
          <a:off x="481013" y="3575050"/>
          <a:ext cx="8064500" cy="528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Document" r:id="rId5" imgW="8218328" imgH="5367688" progId="Word.Document.8">
                  <p:embed/>
                </p:oleObj>
              </mc:Choice>
              <mc:Fallback>
                <p:oleObj name="Document" r:id="rId5" imgW="8218328" imgH="53676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3575050"/>
                        <a:ext cx="8064500" cy="528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489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11" name="矩形 10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12" name="直角三角形 11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矩形 12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达标检测  </a:t>
            </a:r>
            <a:r>
              <a:rPr lang="en-US" altLang="zh-CN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endParaRPr lang="zh-CN" altLang="en-US" sz="2400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787615"/>
              </p:ext>
            </p:extLst>
          </p:nvPr>
        </p:nvGraphicFramePr>
        <p:xfrm>
          <a:off x="475858" y="1234083"/>
          <a:ext cx="11182350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文档" r:id="rId4" imgW="11183980" imgH="2580214" progId="Word.Document.12">
                  <p:embed/>
                </p:oleObj>
              </mc:Choice>
              <mc:Fallback>
                <p:oleObj name="文档" r:id="rId4" imgW="11183980" imgH="258021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5858" y="1234083"/>
                        <a:ext cx="11182350" cy="277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951190" y="1125538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华文细黑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229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394758"/>
              </p:ext>
            </p:extLst>
          </p:nvPr>
        </p:nvGraphicFramePr>
        <p:xfrm>
          <a:off x="478582" y="1074068"/>
          <a:ext cx="1118235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文档" r:id="rId4" imgW="11183980" imgH="2580214" progId="Word.Document.12">
                  <p:embed/>
                </p:oleObj>
              </mc:Choice>
              <mc:Fallback>
                <p:oleObj name="文档" r:id="rId4" imgW="11183980" imgH="258021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582" y="1074068"/>
                        <a:ext cx="11182350" cy="257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0712524" y="1053530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en-US" sz="2800" b="1" kern="100">
              <a:solidFill>
                <a:srgbClr val="C00000"/>
              </a:solidFill>
              <a:latin typeface="Times New Roman"/>
              <a:ea typeface="华文细黑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15058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25" name="矩形 24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26" name="直角三角形 25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问题导学  </a:t>
            </a:r>
            <a:r>
              <a:rPr lang="en-US" altLang="zh-CN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r>
              <a:rPr lang="zh-CN" altLang="en-US" sz="24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新知探究  点点落实</a:t>
            </a:r>
            <a:endParaRPr lang="zh-CN" altLang="en-US" sz="2400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42883" y="909514"/>
            <a:ext cx="11161240" cy="6832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知识点一　指数函数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6249" y="1485578"/>
            <a:ext cx="11385581" cy="198443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思考</a:t>
            </a:r>
            <a:r>
              <a:rPr lang="en-US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细胞分裂时，第一次由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个分裂成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个，第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次由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个分裂成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个，第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次由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个分裂成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8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个，如此下去，如果第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次分裂得到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个细胞，那么细胞个数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与次数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函数关系式是什么？这个函数式与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有什么不同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？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34566" y="3501802"/>
            <a:ext cx="11385581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它的底为常数，自变量为指数，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恰好反过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26249" y="4365898"/>
            <a:ext cx="11385581" cy="1415748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一般地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				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叫做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指数函数，其中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自变量，函数的定义域是</a:t>
            </a: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R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86694" y="4382561"/>
            <a:ext cx="39437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函数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srgbClr val="C00000"/>
                </a:solidFill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1)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58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478582" y="1020967"/>
            <a:ext cx="11161240" cy="327292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已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这样的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存在且只有一个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存在且不只一个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存在且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lt;2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本不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存在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727054" y="1044041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b="1" kern="100">
              <a:solidFill>
                <a:srgbClr val="C00000"/>
              </a:solidFill>
              <a:latin typeface="Times New Roman"/>
              <a:ea typeface="华文细黑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437909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478582" y="981522"/>
            <a:ext cx="11161240" cy="262659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集合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{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y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|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 err="1"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b="1" kern="100" dirty="0" err="1">
                <a:latin typeface="Times New Roman"/>
                <a:ea typeface="华文细黑"/>
                <a:cs typeface="Courier New"/>
              </a:rPr>
              <a:t>R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}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{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|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 err="1"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b="1" kern="100" dirty="0" err="1">
                <a:latin typeface="Times New Roman"/>
                <a:ea typeface="华文细黑"/>
                <a:cs typeface="Courier New"/>
              </a:rPr>
              <a:t>R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}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下列结论错误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∩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.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∩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zh-CN" altLang="zh-CN" sz="2800" kern="100" dirty="0">
                <a:latin typeface="宋体"/>
                <a:ea typeface="MS Mincho"/>
                <a:cs typeface="MS Mincho"/>
              </a:rPr>
              <a:t>∅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∪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b="1" kern="100" dirty="0">
                <a:latin typeface="Times New Roman"/>
                <a:ea typeface="华文细黑"/>
                <a:cs typeface="Courier New"/>
              </a:rPr>
              <a:t>R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D.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∪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58702" y="1637972"/>
            <a:ext cx="423514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2800" b="1" kern="100">
              <a:solidFill>
                <a:srgbClr val="C00000"/>
              </a:solidFill>
              <a:latin typeface="Times New Roman"/>
              <a:ea typeface="华文细黑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3846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91634"/>
              </p:ext>
            </p:extLst>
          </p:nvPr>
        </p:nvGraphicFramePr>
        <p:xfrm>
          <a:off x="550590" y="549474"/>
          <a:ext cx="7972425" cy="522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Document" r:id="rId4" imgW="8218328" imgH="5377032" progId="Word.Document.8">
                  <p:embed/>
                </p:oleObj>
              </mc:Choice>
              <mc:Fallback>
                <p:oleObj name="Document" r:id="rId4" imgW="8218328" imgH="53770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90" y="549474"/>
                        <a:ext cx="7972425" cy="522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6422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9404754" y="-26590"/>
            <a:ext cx="2472670" cy="880109"/>
            <a:chOff x="11613" y="920823"/>
            <a:chExt cx="1443037" cy="733424"/>
          </a:xfrm>
        </p:grpSpPr>
        <p:pic>
          <p:nvPicPr>
            <p:cNvPr id="6" name="图片 5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 userDrawn="1"/>
          </p:nvSpPr>
          <p:spPr>
            <a:xfrm>
              <a:off x="55282" y="1059225"/>
              <a:ext cx="12303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规律</a:t>
              </a:r>
              <a:r>
                <a:rPr lang="zh-CN" altLang="en-US" sz="3000" dirty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与方法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406574" y="1094716"/>
            <a:ext cx="11161240" cy="391925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判断一个函数是不是指数函数，关键是看解析式是否符合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且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这一结构形式，即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系数是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指数是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且系数为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指数函数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且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性质分底数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,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两种情况，但不论哪种情况，指数函数都是单调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由于指数函数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且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定义域为</a:t>
            </a:r>
            <a:r>
              <a:rPr lang="en-US" altLang="zh-CN" sz="2800" b="1" kern="100">
                <a:latin typeface="Times New Roman"/>
                <a:ea typeface="华文细黑"/>
                <a:cs typeface="Courier New"/>
              </a:rPr>
              <a:t>R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即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b="1" kern="100">
                <a:latin typeface="Times New Roman"/>
                <a:ea typeface="华文细黑"/>
                <a:cs typeface="Courier New"/>
              </a:rPr>
              <a:t>R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所以函数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且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与函数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定义域相同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756016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06574" y="659186"/>
            <a:ext cx="11161240" cy="262659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求函数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baseline="30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baseline="30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且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)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值域的方法如下：</a:t>
            </a:r>
            <a:endParaRPr lang="zh-CN" altLang="zh-CN" sz="1050" kern="10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换元，令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t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并求出函数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t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定义域；</a:t>
            </a:r>
            <a:endParaRPr lang="zh-CN" altLang="zh-CN" sz="1050" kern="10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求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t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值域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t</a:t>
            </a:r>
            <a:r>
              <a:rPr lang="en-US" altLang="zh-CN" sz="2800" kern="10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利用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t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单调性求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t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t</a:t>
            </a:r>
            <a:r>
              <a:rPr lang="en-US" altLang="zh-CN" sz="2800" kern="10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上的值域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solidFill>
                <a:prstClr val="black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473444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34566" y="405458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思考</a:t>
            </a:r>
            <a:r>
              <a:rPr lang="en-US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指数函数定义中为什么规定了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且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?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810396"/>
              </p:ext>
            </p:extLst>
          </p:nvPr>
        </p:nvGraphicFramePr>
        <p:xfrm>
          <a:off x="446534" y="1341562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文档" r:id="rId4" imgW="11183980" imgH="2282788" progId="Word.Document.12">
                  <p:embed/>
                </p:oleObj>
              </mc:Choice>
              <mc:Fallback>
                <p:oleObj name="文档" r:id="rId4" imgW="11183980" imgH="22827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534" y="1341562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75816"/>
              </p:ext>
            </p:extLst>
          </p:nvPr>
        </p:nvGraphicFramePr>
        <p:xfrm>
          <a:off x="478582" y="3097535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文档" r:id="rId7" imgW="11183980" imgH="2286033" progId="Word.Document.12">
                  <p:embed/>
                </p:oleObj>
              </mc:Choice>
              <mc:Fallback>
                <p:oleObj name="文档" r:id="rId7" imgW="11183980" imgH="22860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582" y="3097535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34566" y="4325344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果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是个常数函数，没有研究的必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185502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06574" y="477466"/>
            <a:ext cx="11161240" cy="6832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知识点二　指数函数的图象和性质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06574" y="1113478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思考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函数的性质包括哪些？如何探索指数函数的性质？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06574" y="1842999"/>
            <a:ext cx="11050733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函数性质通常包括定义域、值域、特殊点、单调性、最值、奇偶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以通过描点作图，先研究具体的指数函数性质，再推广至一般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28757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833813" y="1577975"/>
            <a:ext cx="12190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34566" y="340416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指数函数</a:t>
            </a:r>
            <a:r>
              <a:rPr lang="en-US" altLang="zh-CN" sz="2800" i="1" kern="100">
                <a:latin typeface="Times New Roman"/>
                <a:ea typeface="华文细黑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</a:rPr>
              <a:t>x</a:t>
            </a:r>
            <a:r>
              <a:rPr lang="en-US" altLang="zh-CN" sz="2800" kern="100">
                <a:latin typeface="Times New Roman"/>
                <a:ea typeface="华文细黑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</a:rPr>
              <a:t>a</a:t>
            </a:r>
            <a:r>
              <a:rPr lang="en-US" altLang="zh-CN" sz="2800" kern="100">
                <a:latin typeface="Times New Roman"/>
                <a:ea typeface="华文细黑"/>
              </a:rPr>
              <a:t>&g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800" i="1" kern="100">
                <a:latin typeface="Times New Roman"/>
                <a:ea typeface="华文细黑"/>
              </a:rPr>
              <a:t>a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>
                <a:latin typeface="Times New Roman"/>
                <a:ea typeface="华文细黑"/>
              </a:rPr>
              <a:t>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图象和性质：</a:t>
            </a:r>
            <a:endParaRPr lang="zh-CN" altLang="zh-CN" sz="1050" kern="100" dirty="0">
              <a:effectLst/>
              <a:latin typeface="宋体"/>
              <a:ea typeface="华文细黑" pitchFamily="2" charset="-122"/>
              <a:cs typeface="Courier New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5264878"/>
              </p:ext>
            </p:extLst>
          </p:nvPr>
        </p:nvGraphicFramePr>
        <p:xfrm>
          <a:off x="478581" y="1197546"/>
          <a:ext cx="10945217" cy="4817569"/>
        </p:xfrm>
        <a:graphic>
          <a:graphicData uri="http://schemas.openxmlformats.org/drawingml/2006/table">
            <a:tbl>
              <a:tblPr/>
              <a:tblGrid>
                <a:gridCol w="2160240"/>
                <a:gridCol w="3888432"/>
                <a:gridCol w="4896545"/>
              </a:tblGrid>
              <a:tr h="27695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 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a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&gt;1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&lt;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a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&lt;1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9732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图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endParaRPr lang="en-US" sz="2800" kern="100">
                        <a:effectLst/>
                        <a:latin typeface="Times New Roman"/>
                        <a:ea typeface="华文细黑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endParaRPr lang="en-US" sz="2800" kern="100">
                        <a:effectLst/>
                        <a:latin typeface="Times New Roman"/>
                        <a:ea typeface="华文细黑"/>
                        <a:cs typeface="宋体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95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定义域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sz="2800" b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R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7695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值域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0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，＋</a:t>
                      </a:r>
                      <a:r>
                        <a:rPr lang="en-US" sz="2800" kern="10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∞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26649" name="Picture 25" descr="D:\常先平\常先平\2016\同步\步步高\数学\RA2-1.T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975" y="2133649"/>
            <a:ext cx="2930409" cy="2254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48" name="Picture 24" descr="D:\常先平\常先平\2016\同步\步步高\数学\RA2-2.TIF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2926" y="2061641"/>
            <a:ext cx="2990751" cy="2375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0886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833813" y="1577975"/>
            <a:ext cx="12190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5930007"/>
              </p:ext>
            </p:extLst>
          </p:nvPr>
        </p:nvGraphicFramePr>
        <p:xfrm>
          <a:off x="478581" y="1326765"/>
          <a:ext cx="10945217" cy="2751101"/>
        </p:xfrm>
        <a:graphic>
          <a:graphicData uri="http://schemas.openxmlformats.org/drawingml/2006/table">
            <a:tbl>
              <a:tblPr/>
              <a:tblGrid>
                <a:gridCol w="1171273"/>
                <a:gridCol w="2429127"/>
                <a:gridCol w="4176464"/>
                <a:gridCol w="3168353"/>
              </a:tblGrid>
              <a:tr h="553907"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性质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定点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过</a:t>
                      </a:r>
                      <a:r>
                        <a:rPr lang="zh-CN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点</a:t>
                      </a:r>
                      <a:r>
                        <a:rPr lang="en-US" sz="2800" u="sng" kern="100" dirty="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	</a:t>
                      </a:r>
                      <a:r>
                        <a:rPr lang="zh-CN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，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即</a:t>
                      </a:r>
                      <a:r>
                        <a:rPr lang="en-US" sz="2800" i="1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x</a:t>
                      </a:r>
                      <a:r>
                        <a:rPr lang="zh-CN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＝</a:t>
                      </a:r>
                      <a:r>
                        <a:rPr lang="en-US" sz="2800" u="sng" kern="100" dirty="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	</a:t>
                      </a:r>
                      <a:r>
                        <a:rPr lang="zh-CN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时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，</a:t>
                      </a:r>
                      <a:r>
                        <a:rPr lang="en-US" sz="2800" i="1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y</a:t>
                      </a:r>
                      <a:r>
                        <a:rPr lang="zh-CN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＝</a:t>
                      </a:r>
                      <a:r>
                        <a:rPr lang="en-US" sz="2800" u="sng" kern="100" dirty="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	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10781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函数值</a:t>
                      </a:r>
                      <a:r>
                        <a:rPr lang="zh-CN" sz="2800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</a:t>
                      </a:r>
                      <a:endParaRPr lang="en-US" altLang="zh-CN" sz="2800" kern="100" smtClean="0"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化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当</a:t>
                      </a:r>
                      <a:r>
                        <a:rPr lang="en-US" sz="2800" i="1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x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&gt;0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时</a:t>
                      </a:r>
                      <a:r>
                        <a:rPr lang="zh-CN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，</a:t>
                      </a:r>
                      <a:r>
                        <a:rPr lang="en-US" sz="2800" i="1" u="sng" kern="100" dirty="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	       </a:t>
                      </a:r>
                      <a:r>
                        <a:rPr lang="zh-CN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；</a:t>
                      </a:r>
                      <a:endParaRPr lang="en-US" altLang="zh-CN" sz="2800" kern="100" dirty="0" smtClean="0"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当</a:t>
                      </a:r>
                      <a:r>
                        <a:rPr lang="en-US" sz="2800" i="1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x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&lt;0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时</a:t>
                      </a:r>
                      <a:r>
                        <a:rPr lang="zh-CN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，</a:t>
                      </a:r>
                      <a:r>
                        <a:rPr lang="en-US" sz="2800" u="sng" kern="100" dirty="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			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当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x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&gt;0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时</a:t>
                      </a:r>
                      <a:r>
                        <a:rPr lang="zh-CN" sz="2800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，</a:t>
                      </a:r>
                      <a:r>
                        <a:rPr lang="en-US" sz="2800" u="sng" kern="10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	          </a:t>
                      </a:r>
                      <a:r>
                        <a:rPr lang="zh-CN" sz="2800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；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当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x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&lt;0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时</a:t>
                      </a:r>
                      <a:r>
                        <a:rPr lang="zh-CN" sz="2800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，</a:t>
                      </a:r>
                      <a:r>
                        <a:rPr lang="en-US" altLang="zh-CN" sz="2800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________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086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单调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是</a:t>
                      </a:r>
                      <a:r>
                        <a:rPr lang="en-US" sz="2800" b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R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上</a:t>
                      </a:r>
                      <a:r>
                        <a:rPr lang="zh-CN" sz="2800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</a:t>
                      </a:r>
                      <a:r>
                        <a:rPr lang="en-US" altLang="zh-CN" sz="2800" u="sng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			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是</a:t>
                      </a:r>
                      <a:r>
                        <a:rPr lang="en-US" sz="2800" b="1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R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上</a:t>
                      </a:r>
                      <a:r>
                        <a:rPr lang="zh-CN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的</a:t>
                      </a:r>
                      <a:r>
                        <a:rPr lang="en-US" altLang="zh-CN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_______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5735165" y="1398773"/>
            <a:ext cx="873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(0,1)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8111429" y="140399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0</a:t>
            </a:r>
            <a:endParaRPr lang="zh-CN" altLang="en-US" sz="2800" kern="100" dirty="0">
              <a:solidFill>
                <a:srgbClr val="C00000"/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0051483" y="1451617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1</a:t>
            </a:r>
            <a:endParaRPr lang="zh-CN" altLang="en-US" sz="2800" kern="100">
              <a:solidFill>
                <a:srgbClr val="C00000"/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781536" y="1974837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y</a:t>
            </a:r>
            <a:r>
              <a:rPr lang="en-US" altLang="zh-CN" sz="2800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&gt;1</a:t>
            </a:r>
            <a:endParaRPr lang="zh-CN" altLang="en-US" sz="2800" kern="100">
              <a:solidFill>
                <a:srgbClr val="C00000"/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68933" y="2637706"/>
            <a:ext cx="1106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0&lt;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y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&lt;1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885356" y="2027681"/>
            <a:ext cx="1106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0&lt;</a:t>
            </a:r>
            <a:r>
              <a:rPr lang="en-US" altLang="zh-CN" sz="2800" i="1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y</a:t>
            </a:r>
            <a:r>
              <a:rPr lang="en-US" altLang="zh-CN" sz="2800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&lt;1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0069897" y="2637767"/>
            <a:ext cx="724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y</a:t>
            </a:r>
            <a:r>
              <a:rPr lang="en-US" altLang="zh-CN" sz="2800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&gt;1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913442" y="3376783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增函数</a:t>
            </a:r>
          </a:p>
        </p:txBody>
      </p:sp>
      <p:sp>
        <p:nvSpPr>
          <p:cNvPr id="25" name="矩形 24"/>
          <p:cNvSpPr/>
          <p:nvPr/>
        </p:nvSpPr>
        <p:spPr>
          <a:xfrm>
            <a:off x="9839621" y="3414997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减函数</a:t>
            </a:r>
          </a:p>
        </p:txBody>
      </p:sp>
    </p:spTree>
    <p:extLst>
      <p:ext uri="{BB962C8B-B14F-4D97-AF65-F5344CB8AC3E}">
        <p14:creationId xmlns:p14="http://schemas.microsoft.com/office/powerpoint/2010/main" val="3928767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9" grpId="0"/>
      <p:bldP spid="9" grpId="1"/>
      <p:bldP spid="12" grpId="0"/>
      <p:bldP spid="12" grpId="1"/>
      <p:bldP spid="15" grpId="0"/>
      <p:bldP spid="15" grpId="1"/>
      <p:bldP spid="17" grpId="0"/>
      <p:bldP spid="17" grpId="1"/>
      <p:bldP spid="19" grpId="0"/>
      <p:bldP spid="19" grpId="1"/>
      <p:bldP spid="21" grpId="0"/>
      <p:bldP spid="21" grpId="1"/>
      <p:bldP spid="23" grpId="0"/>
      <p:bldP spid="23" grpId="1"/>
      <p:bldP spid="25" grpId="0"/>
      <p:bldP spid="25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21" name="矩形 20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22" name="直角三角形 21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题型探究  </a:t>
            </a:r>
            <a:r>
              <a:rPr lang="en-US" altLang="zh-CN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r>
              <a:rPr lang="zh-CN" altLang="en-US" sz="24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重点难点  个个击破</a:t>
            </a:r>
            <a:endParaRPr lang="zh-CN" altLang="en-US" sz="2400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0550" y="678157"/>
            <a:ext cx="11457545" cy="774419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3200" b="1" kern="100" dirty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一　</a:t>
            </a:r>
            <a:r>
              <a:rPr lang="zh-CN" altLang="en-US" sz="3200" b="1" kern="100" dirty="0" smtClean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指数函数的概念</a:t>
            </a:r>
            <a:endParaRPr lang="zh-CN" altLang="zh-CN" sz="32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2" name="Rectangle 59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61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657083"/>
              </p:ext>
            </p:extLst>
          </p:nvPr>
        </p:nvGraphicFramePr>
        <p:xfrm>
          <a:off x="-92833" y="1629594"/>
          <a:ext cx="11453813" cy="576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Document" r:id="rId3" imgW="12126372" imgH="6064884" progId="Word.Document.8">
                  <p:embed/>
                </p:oleObj>
              </mc:Choice>
              <mc:Fallback>
                <p:oleObj name="Document" r:id="rId3" imgW="12126372" imgH="60648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2833" y="1629594"/>
                        <a:ext cx="11453813" cy="576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397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21" name="矩形 20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22" name="直角三角形 21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题型探究  </a:t>
            </a:r>
            <a:r>
              <a:rPr lang="en-US" altLang="zh-CN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r>
              <a:rPr lang="zh-CN" altLang="en-US" sz="24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重点难点  个个击破</a:t>
            </a:r>
            <a:endParaRPr lang="zh-CN" altLang="en-US" sz="2400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2558" y="1008551"/>
            <a:ext cx="11457545" cy="769417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二</a:t>
            </a:r>
            <a:r>
              <a:rPr lang="zh-CN" altLang="en-US" sz="2800" b="1" kern="100" dirty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　求指数函数的解析式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26293" y="1798390"/>
            <a:ext cx="11161240" cy="160041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3200" b="1" kern="100" dirty="0" smtClean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3200" b="1" kern="100" dirty="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32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已知指数函数</a:t>
            </a:r>
            <a:r>
              <a:rPr lang="en-US" altLang="zh-CN" sz="32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32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的图象过点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(3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π)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，求函数</a:t>
            </a:r>
            <a:r>
              <a:rPr lang="en-US" altLang="zh-CN" sz="32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32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的解析式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320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Rectangle 59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61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802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640270"/>
              </p:ext>
            </p:extLst>
          </p:nvPr>
        </p:nvGraphicFramePr>
        <p:xfrm>
          <a:off x="481013" y="409575"/>
          <a:ext cx="11312525" cy="471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Document" r:id="rId3" imgW="11993615" imgH="4912355" progId="Word.Document.8">
                  <p:embed/>
                </p:oleObj>
              </mc:Choice>
              <mc:Fallback>
                <p:oleObj name="Document" r:id="rId3" imgW="11993615" imgH="49123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409575"/>
                        <a:ext cx="11312525" cy="471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979557"/>
              </p:ext>
            </p:extLst>
          </p:nvPr>
        </p:nvGraphicFramePr>
        <p:xfrm>
          <a:off x="766614" y="1413570"/>
          <a:ext cx="7691437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Document" r:id="rId6" imgW="8035426" imgH="3276820" progId="Word.Document.8">
                  <p:embed/>
                </p:oleObj>
              </mc:Choice>
              <mc:Fallback>
                <p:oleObj name="Document" r:id="rId6" imgW="8035426" imgH="32768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14" y="1413570"/>
                        <a:ext cx="7691437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079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6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14</TotalTime>
  <Words>473</Words>
  <Application>Microsoft Office PowerPoint</Application>
  <PresentationFormat>自定义</PresentationFormat>
  <Paragraphs>88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4</vt:i4>
      </vt:variant>
    </vt:vector>
  </HeadingPairs>
  <TitlesOfParts>
    <vt:vector size="39" baseType="lpstr">
      <vt:lpstr>MS Mincho</vt:lpstr>
      <vt:lpstr>黑体</vt:lpstr>
      <vt:lpstr>华文细黑</vt:lpstr>
      <vt:lpstr>宋体</vt:lpstr>
      <vt:lpstr>微软雅黑</vt:lpstr>
      <vt:lpstr>Arial</vt:lpstr>
      <vt:lpstr>Calibri</vt:lpstr>
      <vt:lpstr>Courier New</vt:lpstr>
      <vt:lpstr>Times New Roman</vt:lpstr>
      <vt:lpstr>6_Office 主题</vt:lpstr>
      <vt:lpstr>Document</vt:lpstr>
      <vt:lpstr>文档</vt:lpstr>
      <vt:lpstr>Microsoft Word 97 - 2003 文档</vt:lpstr>
      <vt:lpstr>Microsoft Word 文档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USER</cp:lastModifiedBy>
  <cp:revision>964</cp:revision>
  <dcterms:created xsi:type="dcterms:W3CDTF">2014-11-27T01:03:08Z</dcterms:created>
  <dcterms:modified xsi:type="dcterms:W3CDTF">2016-09-28T07:27:34Z</dcterms:modified>
</cp:coreProperties>
</file>